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75DB56" w14:textId="6F3227E0" w:rsidR="00BE327B" w:rsidRDefault="00BE327B">
      <w:pPr>
        <w:jc w:val="left"/>
        <w:rPr>
          <w:rStyle w:val="Heading2Char"/>
        </w:rPr>
      </w:pPr>
      <w:r>
        <w:rPr>
          <w:rStyle w:val="Heading2Char"/>
        </w:rPr>
        <w:t>Instructions – all new compounds need 1H, 13C and if applicable 19F or 31P NMRs in both write up and as a picture. Also new compounds need HRMS, which has to be within 0.004 m/z error margin.</w:t>
      </w:r>
    </w:p>
    <w:p w14:paraId="575BB498" w14:textId="77777777" w:rsidR="00BE327B" w:rsidRDefault="00BE327B">
      <w:pPr>
        <w:jc w:val="left"/>
        <w:rPr>
          <w:rStyle w:val="Heading2Char"/>
        </w:rPr>
      </w:pPr>
    </w:p>
    <w:p w14:paraId="6F88852D" w14:textId="0B6C5DEB" w:rsidR="00BE327B" w:rsidRDefault="00BE327B">
      <w:pPr>
        <w:jc w:val="left"/>
        <w:rPr>
          <w:rStyle w:val="Heading2Char"/>
        </w:rPr>
      </w:pPr>
      <w:r>
        <w:rPr>
          <w:rStyle w:val="Heading2Char"/>
        </w:rPr>
        <w:t>General experimental</w:t>
      </w:r>
    </w:p>
    <w:p w14:paraId="6369F09A" w14:textId="77777777" w:rsidR="00BE327B" w:rsidRPr="00CD289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r w:rsidRPr="00CD289B">
        <w:rPr>
          <w:rFonts w:cs="Times New Roman"/>
          <w:szCs w:val="24"/>
        </w:rPr>
        <w:t xml:space="preserve">Unless otherwise marked, all reagents were commercially available from Sigma-Aldrich, BLD pharm, Merck, VWR, TCI, and all of them were used without further purification. Solvents for moisture-sensitive reactions were purchased in anhydrous grade from Sigma-Aldrich or Thermo Scientific and used without any manipulation. </w:t>
      </w:r>
    </w:p>
    <w:p w14:paraId="72403B74" w14:textId="769EF4EE" w:rsidR="00BE327B" w:rsidRPr="00CD289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r w:rsidRPr="00CD289B">
        <w:rPr>
          <w:rFonts w:cs="Times New Roman"/>
          <w:szCs w:val="24"/>
        </w:rPr>
        <w:t>Reactions were monitored by thin-layer chromatography (TLC) on 0.25 mm silica gel plates (60GF-254)</w:t>
      </w:r>
      <w:r>
        <w:rPr>
          <w:rFonts w:cs="Times New Roman" w:hint="eastAsia"/>
          <w:szCs w:val="24"/>
          <w:lang w:eastAsia="zh-CN"/>
        </w:rPr>
        <w:t xml:space="preserve"> from </w:t>
      </w:r>
      <w:r w:rsidRPr="0086704B">
        <w:rPr>
          <w:rFonts w:cs="Times New Roman"/>
          <w:szCs w:val="24"/>
          <w:lang w:eastAsia="zh-CN"/>
        </w:rPr>
        <w:t>Sigma-Aldrich</w:t>
      </w:r>
      <w:del w:id="0" w:author="Ruixu Mu" w:date="2025-04-27T15:52:00Z">
        <w:r w:rsidRPr="0086704B" w:rsidDel="0086704B">
          <w:rPr>
            <w:rFonts w:cs="Times New Roman"/>
            <w:szCs w:val="24"/>
            <w:lang w:eastAsia="zh-CN"/>
          </w:rPr>
          <w:delText>Sigma-Aldrich®</w:delText>
        </w:r>
      </w:del>
      <w:r w:rsidRPr="00CD289B">
        <w:rPr>
          <w:rFonts w:cs="Times New Roman"/>
          <w:szCs w:val="24"/>
        </w:rPr>
        <w:t>. Flash column chromatography was performed on Silica gel 60 Å (40-63 µm) from VWR.</w:t>
      </w:r>
    </w:p>
    <w:p w14:paraId="2535C67B" w14:textId="77777777" w:rsidR="00BE327B" w:rsidRPr="00CD289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r w:rsidRPr="00CD289B">
        <w:rPr>
          <w:rFonts w:cs="Times New Roman"/>
          <w:szCs w:val="24"/>
        </w:rPr>
        <w:t>When relevant, spots on TLC plates were visualised by 254 nm UV light and stained with either Potassium Permanganate stain (1.5</w:t>
      </w:r>
      <w:r>
        <w:rPr>
          <w:rFonts w:cs="Times New Roman"/>
          <w:szCs w:val="24"/>
        </w:rPr>
        <w:t xml:space="preserve"> </w:t>
      </w:r>
      <w:r w:rsidRPr="00CD289B">
        <w:rPr>
          <w:rFonts w:cs="Times New Roman"/>
          <w:szCs w:val="24"/>
        </w:rPr>
        <w:t>g of KMnO</w:t>
      </w:r>
      <w:r w:rsidRPr="00CD289B">
        <w:rPr>
          <w:rFonts w:cs="Times New Roman"/>
          <w:szCs w:val="24"/>
          <w:vertAlign w:val="subscript"/>
        </w:rPr>
        <w:t>4</w:t>
      </w:r>
      <w:r w:rsidRPr="00CD289B">
        <w:rPr>
          <w:rFonts w:cs="Times New Roman"/>
          <w:szCs w:val="24"/>
        </w:rPr>
        <w:t>, 10 g K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CO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, and 1.25 ml 10% NaOH in 200</w:t>
      </w:r>
      <w:r>
        <w:rPr>
          <w:rFonts w:cs="Times New Roman"/>
          <w:szCs w:val="24"/>
        </w:rPr>
        <w:t> </w:t>
      </w:r>
      <w:r w:rsidRPr="00CD289B">
        <w:rPr>
          <w:rFonts w:cs="Times New Roman"/>
          <w:szCs w:val="24"/>
        </w:rPr>
        <w:t>ml</w:t>
      </w:r>
      <w:r>
        <w:rPr>
          <w:rFonts w:cs="Times New Roman"/>
          <w:szCs w:val="24"/>
        </w:rPr>
        <w:t> </w:t>
      </w:r>
      <w:r w:rsidRPr="00CD289B">
        <w:rPr>
          <w:rFonts w:cs="Times New Roman"/>
          <w:szCs w:val="24"/>
        </w:rPr>
        <w:t>H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 xml:space="preserve">O), or with Seebach’s stain </w:t>
      </w:r>
      <w:commentRangeStart w:id="1"/>
      <w:r w:rsidRPr="00CD289B">
        <w:rPr>
          <w:rFonts w:cs="Times New Roman"/>
          <w:szCs w:val="24"/>
        </w:rPr>
        <w:t>(0.5 g of phosphomolybdic acid, 0.2 g of Ce(SO</w:t>
      </w:r>
      <w:r w:rsidRPr="00CD289B">
        <w:rPr>
          <w:rFonts w:cs="Times New Roman"/>
          <w:szCs w:val="24"/>
          <w:vertAlign w:val="subscript"/>
        </w:rPr>
        <w:t>4</w:t>
      </w:r>
      <w:r w:rsidRPr="00CD289B">
        <w:rPr>
          <w:rFonts w:cs="Times New Roman"/>
          <w:szCs w:val="24"/>
        </w:rPr>
        <w:t>)</w:t>
      </w:r>
      <w:r w:rsidRPr="00CD289B">
        <w:rPr>
          <w:rFonts w:cs="Times New Roman"/>
          <w:szCs w:val="24"/>
          <w:vertAlign w:val="subscript"/>
        </w:rPr>
        <w:t>2</w:t>
      </w:r>
      <w:r w:rsidRPr="0088643B">
        <w:rPr>
          <w:rFonts w:cs="Times New Roman"/>
          <w:szCs w:val="24"/>
        </w:rPr>
        <w:t>.</w:t>
      </w:r>
      <w:r w:rsidRPr="00CD289B">
        <w:rPr>
          <w:rFonts w:cs="Times New Roman"/>
          <w:szCs w:val="24"/>
        </w:rPr>
        <w:t>4 H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O, 1.3 mL of conc. H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SO</w:t>
      </w:r>
      <w:r w:rsidRPr="00CD289B">
        <w:rPr>
          <w:rFonts w:cs="Times New Roman"/>
          <w:szCs w:val="24"/>
          <w:vertAlign w:val="subscript"/>
        </w:rPr>
        <w:t>4</w:t>
      </w:r>
      <w:r w:rsidRPr="00CD289B">
        <w:rPr>
          <w:rFonts w:cs="Times New Roman"/>
          <w:szCs w:val="24"/>
        </w:rPr>
        <w:t xml:space="preserve"> in 200 ml H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O).</w:t>
      </w:r>
      <w:commentRangeEnd w:id="1"/>
      <w:r w:rsidR="00FD282E">
        <w:rPr>
          <w:rStyle w:val="CommentReference"/>
        </w:rPr>
        <w:commentReference w:id="1"/>
      </w:r>
      <w:r w:rsidRPr="00CD289B">
        <w:rPr>
          <w:rFonts w:cs="Times New Roman"/>
          <w:szCs w:val="24"/>
        </w:rPr>
        <w:t xml:space="preserve">  </w:t>
      </w:r>
    </w:p>
    <w:p w14:paraId="1B0C218C" w14:textId="4B273F9A" w:rsidR="00BE327B" w:rsidRPr="00CD289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commentRangeStart w:id="2"/>
      <w:r w:rsidRPr="00CD289B">
        <w:rPr>
          <w:rFonts w:cs="Times New Roman"/>
          <w:szCs w:val="24"/>
          <w:vertAlign w:val="superscript"/>
        </w:rPr>
        <w:t>1</w:t>
      </w:r>
      <w:r w:rsidRPr="00CD289B">
        <w:rPr>
          <w:rFonts w:cs="Times New Roman"/>
          <w:szCs w:val="24"/>
        </w:rPr>
        <w:t>H-,</w:t>
      </w:r>
      <w:r w:rsidRPr="00CD289B">
        <w:rPr>
          <w:rFonts w:cs="Times New Roman"/>
          <w:szCs w:val="24"/>
          <w:vertAlign w:val="superscript"/>
        </w:rPr>
        <w:t>13</w:t>
      </w:r>
      <w:r w:rsidRPr="00CD289B">
        <w:rPr>
          <w:rFonts w:cs="Times New Roman"/>
          <w:szCs w:val="24"/>
        </w:rPr>
        <w:t xml:space="preserve">C- and </w:t>
      </w:r>
      <w:r w:rsidRPr="00CD289B">
        <w:rPr>
          <w:rFonts w:cs="Times New Roman"/>
          <w:szCs w:val="24"/>
          <w:vertAlign w:val="superscript"/>
        </w:rPr>
        <w:t>19</w:t>
      </w:r>
      <w:r w:rsidRPr="00CD289B">
        <w:rPr>
          <w:rFonts w:cs="Times New Roman"/>
          <w:szCs w:val="24"/>
        </w:rPr>
        <w:t>F-NMR spectra were recorded on Bruker Avance Neo spectrometer</w:t>
      </w:r>
      <w:ins w:id="3" w:author="Ruixu Mu" w:date="2025-04-27T15:58:00Z">
        <w:r>
          <w:rPr>
            <w:rFonts w:cs="Times New Roman" w:hint="eastAsia"/>
            <w:szCs w:val="24"/>
            <w:lang w:eastAsia="zh-CN"/>
          </w:rPr>
          <w:t xml:space="preserve"> </w:t>
        </w:r>
        <w:del w:id="4" w:author="Peter Fodran" w:date="2025-04-28T09:28:00Z">
          <w:r w:rsidDel="00FA16FB">
            <w:rPr>
              <w:rFonts w:cs="Times New Roman" w:hint="eastAsia"/>
              <w:szCs w:val="24"/>
              <w:lang w:eastAsia="zh-CN"/>
            </w:rPr>
            <w:delText xml:space="preserve">or </w:delText>
          </w:r>
          <w:r w:rsidRPr="0086704B" w:rsidDel="00FA16FB">
            <w:rPr>
              <w:rFonts w:cs="Times New Roman"/>
              <w:szCs w:val="24"/>
              <w:lang w:eastAsia="zh-CN"/>
            </w:rPr>
            <w:delText xml:space="preserve"> JEOL (NM-70010S4L1) NMR spectrometer</w:delText>
          </w:r>
        </w:del>
      </w:ins>
      <w:del w:id="5" w:author="Peter Fodran" w:date="2025-04-28T09:28:00Z">
        <w:r w:rsidRPr="00CD289B" w:rsidDel="00FA16FB">
          <w:rPr>
            <w:rFonts w:cs="Times New Roman"/>
            <w:szCs w:val="24"/>
          </w:rPr>
          <w:delText xml:space="preserve"> </w:delText>
        </w:r>
      </w:del>
      <w:r w:rsidRPr="00CD289B">
        <w:rPr>
          <w:rFonts w:cs="Times New Roman"/>
          <w:szCs w:val="24"/>
        </w:rPr>
        <w:t xml:space="preserve">equipped with a Bruker 5 mm CryoProbe Prodigy BBO with operating frequencies 600 MHz for </w:t>
      </w:r>
      <w:r w:rsidRPr="00CD289B">
        <w:rPr>
          <w:rFonts w:cs="Times New Roman"/>
          <w:szCs w:val="24"/>
          <w:vertAlign w:val="superscript"/>
        </w:rPr>
        <w:t>1</w:t>
      </w:r>
      <w:r w:rsidRPr="00CD289B">
        <w:rPr>
          <w:rFonts w:cs="Times New Roman"/>
          <w:szCs w:val="24"/>
        </w:rPr>
        <w:t xml:space="preserve">H, 151 MHz for </w:t>
      </w:r>
      <w:r w:rsidRPr="00CD289B">
        <w:rPr>
          <w:rFonts w:cs="Times New Roman"/>
          <w:szCs w:val="24"/>
          <w:vertAlign w:val="superscript"/>
        </w:rPr>
        <w:t>13</w:t>
      </w:r>
      <w:r w:rsidRPr="00CD289B">
        <w:rPr>
          <w:rFonts w:cs="Times New Roman"/>
          <w:szCs w:val="24"/>
        </w:rPr>
        <w:t xml:space="preserve">C and 565 MHz for </w:t>
      </w:r>
      <w:commentRangeEnd w:id="2"/>
      <w:r>
        <w:rPr>
          <w:rStyle w:val="CommentReference"/>
        </w:rPr>
        <w:commentReference w:id="2"/>
      </w:r>
      <w:r w:rsidRPr="00CD289B">
        <w:rPr>
          <w:rFonts w:cs="Times New Roman"/>
          <w:szCs w:val="24"/>
          <w:vertAlign w:val="superscript"/>
        </w:rPr>
        <w:t>19</w:t>
      </w:r>
      <w:r w:rsidRPr="00CD289B">
        <w:rPr>
          <w:rFonts w:cs="Times New Roman"/>
          <w:szCs w:val="24"/>
        </w:rPr>
        <w:t>F</w:t>
      </w:r>
      <w:ins w:id="6" w:author="Peter Fodran" w:date="2025-04-28T09:28:00Z">
        <w:r>
          <w:rPr>
            <w:rFonts w:cs="Times New Roman"/>
            <w:szCs w:val="24"/>
          </w:rPr>
          <w:t xml:space="preserve"> </w:t>
        </w:r>
        <w:commentRangeStart w:id="7"/>
        <w:r>
          <w:rPr>
            <w:rFonts w:cs="Times New Roman"/>
            <w:szCs w:val="24"/>
          </w:rPr>
          <w:t xml:space="preserve">or </w:t>
        </w:r>
        <w:r w:rsidRPr="0086704B">
          <w:rPr>
            <w:rFonts w:cs="Times New Roman"/>
            <w:szCs w:val="24"/>
            <w:lang w:eastAsia="zh-CN"/>
          </w:rPr>
          <w:t>JEOL (NM-70010S4L1) NMR spectrometer</w:t>
        </w:r>
      </w:ins>
      <w:commentRangeEnd w:id="7"/>
      <w:r w:rsidR="00FD282E">
        <w:rPr>
          <w:rStyle w:val="CommentReference"/>
        </w:rPr>
        <w:commentReference w:id="7"/>
      </w:r>
      <w:r w:rsidRPr="00CD289B">
        <w:rPr>
          <w:rFonts w:cs="Times New Roman"/>
          <w:szCs w:val="24"/>
        </w:rPr>
        <w:t xml:space="preserve">. The chemical σ are reported in parts per million (ppm). </w:t>
      </w:r>
      <w:r w:rsidRPr="00CD289B">
        <w:rPr>
          <w:rFonts w:cs="Times New Roman"/>
          <w:szCs w:val="24"/>
          <w:vertAlign w:val="superscript"/>
        </w:rPr>
        <w:t>1</w:t>
      </w:r>
      <w:r w:rsidRPr="00CD289B">
        <w:rPr>
          <w:rFonts w:cs="Times New Roman"/>
          <w:szCs w:val="24"/>
        </w:rPr>
        <w:t>H spectra are referenced to the shift of the residual protio solvent (7.26 for CDCl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, 2.50 for (CD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)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SO and 3.31 for CD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 xml:space="preserve">OD) and </w:t>
      </w:r>
      <w:r w:rsidRPr="00CD289B">
        <w:rPr>
          <w:rFonts w:cs="Times New Roman"/>
          <w:szCs w:val="24"/>
          <w:vertAlign w:val="superscript"/>
        </w:rPr>
        <w:t>13</w:t>
      </w:r>
      <w:r w:rsidRPr="00CD289B">
        <w:rPr>
          <w:rFonts w:cs="Times New Roman"/>
          <w:szCs w:val="24"/>
        </w:rPr>
        <w:t>C NMR spectra are referenced to shift of the deuterated solvent (77.16 for CDCl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, 39.52 for (CD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)</w:t>
      </w:r>
      <w:r w:rsidRPr="00CD289B">
        <w:rPr>
          <w:rFonts w:cs="Times New Roman"/>
          <w:szCs w:val="24"/>
          <w:vertAlign w:val="subscript"/>
        </w:rPr>
        <w:t>2</w:t>
      </w:r>
      <w:r w:rsidRPr="00CD289B">
        <w:rPr>
          <w:rFonts w:cs="Times New Roman"/>
          <w:szCs w:val="24"/>
        </w:rPr>
        <w:t>SO and 49.00 for CD</w:t>
      </w:r>
      <w:r w:rsidRPr="00CD289B">
        <w:rPr>
          <w:rFonts w:cs="Times New Roman"/>
          <w:szCs w:val="24"/>
          <w:vertAlign w:val="subscript"/>
        </w:rPr>
        <w:t>3</w:t>
      </w:r>
      <w:r w:rsidRPr="00CD289B">
        <w:rPr>
          <w:rFonts w:cs="Times New Roman"/>
          <w:szCs w:val="24"/>
        </w:rPr>
        <w:t>OD).</w:t>
      </w:r>
      <w:r>
        <w:rPr>
          <w:rFonts w:cs="Times New Roman"/>
          <w:szCs w:val="24"/>
        </w:rPr>
        <w:t xml:space="preserve"> </w:t>
      </w:r>
      <w:r w:rsidRPr="00CD289B">
        <w:rPr>
          <w:rFonts w:cs="Times New Roman"/>
          <w:szCs w:val="24"/>
        </w:rPr>
        <w:t xml:space="preserve">Multiplicity are reported as singlet (s), doublet (d), triplet (t), quartert (q), doublet of doublets (dd), doublet of triplets (dt), triplet of (td), and multiplet (m) and </w:t>
      </w:r>
      <w:r w:rsidRPr="00CD289B">
        <w:rPr>
          <w:rFonts w:cs="Times New Roman"/>
          <w:i/>
          <w:iCs/>
          <w:szCs w:val="24"/>
        </w:rPr>
        <w:t>J</w:t>
      </w:r>
      <w:r w:rsidRPr="00CD289B">
        <w:rPr>
          <w:rFonts w:cs="Times New Roman"/>
          <w:szCs w:val="24"/>
        </w:rPr>
        <w:t xml:space="preserve"> are in Hz. </w:t>
      </w:r>
    </w:p>
    <w:p w14:paraId="3B6FA890" w14:textId="57B1DC58" w:rsidR="00BE327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r>
        <w:rPr>
          <w:rFonts w:cs="Times New Roman"/>
          <w:szCs w:val="24"/>
        </w:rPr>
        <w:t>The</w:t>
      </w:r>
      <w:r w:rsidRPr="000762B1">
        <w:rPr>
          <w:rFonts w:cs="Times New Roman"/>
          <w:szCs w:val="24"/>
        </w:rPr>
        <w:t xml:space="preserve"> HRMS analyses a Thermo Vanquish Core HPLC in combination with a Thermo Exploris 480 high resolution mass spectrometer was used. 1</w:t>
      </w:r>
      <w:r w:rsidR="00131064">
        <w:rPr>
          <w:rFonts w:cs="Times New Roman"/>
          <w:szCs w:val="24"/>
        </w:rPr>
        <w:t>µ</w:t>
      </w:r>
      <w:r w:rsidRPr="000762B1">
        <w:rPr>
          <w:rFonts w:cs="Times New Roman"/>
          <w:szCs w:val="24"/>
        </w:rPr>
        <w:t xml:space="preserve">l from each sample was injected and </w:t>
      </w:r>
      <w:r w:rsidR="00131064">
        <w:rPr>
          <w:rFonts w:cs="Times New Roman"/>
          <w:szCs w:val="24"/>
        </w:rPr>
        <w:t>diluted with</w:t>
      </w:r>
      <w:r w:rsidRPr="000762B1">
        <w:rPr>
          <w:rFonts w:cs="Times New Roman"/>
          <w:szCs w:val="24"/>
        </w:rPr>
        <w:t xml:space="preserve"> HRMS using acetonitrile containing 0.1% formic acid. No column was used. The mass </w:t>
      </w:r>
      <w:r w:rsidR="00131064" w:rsidRPr="000762B1">
        <w:rPr>
          <w:rFonts w:cs="Times New Roman"/>
          <w:szCs w:val="24"/>
        </w:rPr>
        <w:t>detection</w:t>
      </w:r>
      <w:r w:rsidRPr="000762B1">
        <w:rPr>
          <w:rFonts w:cs="Times New Roman"/>
          <w:szCs w:val="24"/>
        </w:rPr>
        <w:t xml:space="preserve"> was performed with the ESI positive - negative switching mode at a resolution of 180000.</w:t>
      </w:r>
    </w:p>
    <w:p w14:paraId="45A278B3" w14:textId="77777777" w:rsidR="00BE327B" w:rsidRPr="00CD289B" w:rsidRDefault="00BE327B" w:rsidP="00BE327B">
      <w:pPr>
        <w:shd w:val="clear" w:color="auto" w:fill="FFFFFF"/>
        <w:textAlignment w:val="baseline"/>
        <w:rPr>
          <w:rFonts w:cs="Times New Roman"/>
          <w:szCs w:val="24"/>
        </w:rPr>
      </w:pPr>
      <w:r w:rsidRPr="00CD289B">
        <w:rPr>
          <w:rFonts w:cs="Times New Roman"/>
          <w:szCs w:val="24"/>
        </w:rPr>
        <w:t>Names for the compounds were generated using ChemDraw Professional version 22.0.0.22.</w:t>
      </w:r>
    </w:p>
    <w:p w14:paraId="06ADEA13" w14:textId="27EDF97A" w:rsidR="00BE327B" w:rsidRDefault="00BE327B">
      <w:pPr>
        <w:jc w:val="left"/>
        <w:rPr>
          <w:rStyle w:val="Heading2Char"/>
        </w:rPr>
      </w:pPr>
      <w:r>
        <w:rPr>
          <w:rStyle w:val="Heading2Char"/>
        </w:rPr>
        <w:br w:type="page"/>
      </w:r>
    </w:p>
    <w:p w14:paraId="76FB85C2" w14:textId="31BBA4CC" w:rsidR="00BE2AED" w:rsidRDefault="00BE2AED">
      <w:pPr>
        <w:jc w:val="left"/>
        <w:rPr>
          <w:rStyle w:val="Heading2Char"/>
        </w:rPr>
      </w:pPr>
      <w:r>
        <w:rPr>
          <w:rStyle w:val="Heading2Char"/>
        </w:rPr>
        <w:lastRenderedPageBreak/>
        <w:t>General procedure 1 – Grignard addition with iPrMgCl.LiCl</w:t>
      </w:r>
    </w:p>
    <w:p w14:paraId="7D5E1E83" w14:textId="4B017E6C" w:rsidR="00BE2AED" w:rsidRDefault="00BE2AED">
      <w:pPr>
        <w:jc w:val="left"/>
        <w:rPr>
          <w:rStyle w:val="Heading2Char"/>
        </w:rPr>
      </w:pPr>
      <w:r>
        <w:rPr>
          <w:rStyle w:val="Heading2Char"/>
        </w:rPr>
        <w:br w:type="page"/>
      </w:r>
    </w:p>
    <w:p w14:paraId="07ACADB1" w14:textId="77777777" w:rsidR="00BE2AED" w:rsidRDefault="00BE2AED">
      <w:pPr>
        <w:jc w:val="left"/>
        <w:rPr>
          <w:rStyle w:val="Heading2Char"/>
        </w:rPr>
      </w:pPr>
      <w:commentRangeStart w:id="8"/>
      <w:r>
        <w:rPr>
          <w:rStyle w:val="Heading2Char"/>
        </w:rPr>
        <w:lastRenderedPageBreak/>
        <w:t>Synthesis of Substituted Boc-acdiranones</w:t>
      </w:r>
      <w:commentRangeEnd w:id="8"/>
      <w:r w:rsidR="00BE327B">
        <w:rPr>
          <w:rStyle w:val="CommentReference"/>
        </w:rPr>
        <w:commentReference w:id="8"/>
      </w:r>
    </w:p>
    <w:p w14:paraId="78E87A12" w14:textId="77777777" w:rsidR="00940098" w:rsidRDefault="00940098">
      <w:pPr>
        <w:jc w:val="left"/>
      </w:pPr>
      <w:r>
        <w:object w:dxaOrig="9000" w:dyaOrig="3343" w14:anchorId="5BE8A1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9pt;height:167.15pt" o:ole="">
            <v:imagedata r:id="rId8" o:title=""/>
          </v:shape>
          <o:OLEObject Type="Embed" ProgID="ChemDraw.Document.6.0" ShapeID="_x0000_i1025" DrawAspect="Content" ObjectID="_1809931646" r:id="rId9"/>
        </w:object>
      </w:r>
    </w:p>
    <w:p w14:paraId="71CDDB50" w14:textId="77777777" w:rsidR="00940098" w:rsidRDefault="00940098">
      <w:pPr>
        <w:jc w:val="left"/>
      </w:pPr>
      <w:commentRangeStart w:id="9"/>
      <w:r>
        <w:t>Ullman reaction:</w:t>
      </w:r>
      <w:commentRangeEnd w:id="9"/>
      <w:r>
        <w:rPr>
          <w:rStyle w:val="CommentReference"/>
        </w:rPr>
        <w:commentReference w:id="9"/>
      </w:r>
    </w:p>
    <w:p w14:paraId="62CF6109" w14:textId="77777777" w:rsidR="00940098" w:rsidRDefault="00940098">
      <w:pPr>
        <w:jc w:val="left"/>
      </w:pPr>
    </w:p>
    <w:p w14:paraId="207922B1" w14:textId="77777777" w:rsidR="00940098" w:rsidRDefault="00940098">
      <w:pPr>
        <w:jc w:val="left"/>
      </w:pPr>
      <w:r>
        <w:t>Cyclization:</w:t>
      </w:r>
    </w:p>
    <w:p w14:paraId="1B37AFDE" w14:textId="77777777" w:rsidR="00940098" w:rsidRDefault="00940098">
      <w:pPr>
        <w:jc w:val="left"/>
      </w:pPr>
    </w:p>
    <w:p w14:paraId="75F058C3" w14:textId="56C536C9" w:rsidR="00940098" w:rsidRDefault="00940098">
      <w:pPr>
        <w:jc w:val="left"/>
      </w:pPr>
      <w:r>
        <w:t>Boc protection:</w:t>
      </w:r>
    </w:p>
    <w:p w14:paraId="66D3AB29" w14:textId="615A448B" w:rsidR="00940098" w:rsidRDefault="00940098">
      <w:pPr>
        <w:jc w:val="left"/>
      </w:pPr>
    </w:p>
    <w:p w14:paraId="5F0483FA" w14:textId="74FD50E9" w:rsidR="00940098" w:rsidRDefault="00940098" w:rsidP="00940098">
      <w:pPr>
        <w:pStyle w:val="Heading3"/>
      </w:pPr>
      <w:commentRangeStart w:id="10"/>
      <w:r w:rsidRPr="00940098">
        <w:t>tert-butyl 2,7-dimethyl-9-oxoacridine-10(9H)-carboxylate</w:t>
      </w:r>
      <w:commentRangeEnd w:id="10"/>
      <w:r>
        <w:rPr>
          <w:rStyle w:val="CommentReference"/>
          <w:rFonts w:ascii="Garamond" w:eastAsia="SimSun" w:hAnsi="Garamond" w:cstheme="minorBidi"/>
          <w:color w:val="auto"/>
        </w:rPr>
        <w:commentReference w:id="10"/>
      </w:r>
    </w:p>
    <w:p w14:paraId="3515E352" w14:textId="73D304A7" w:rsidR="00940098" w:rsidRDefault="00940098" w:rsidP="00940098">
      <w:r>
        <w:object w:dxaOrig="2078" w:dyaOrig="1397" w14:anchorId="679C576E">
          <v:shape id="_x0000_i1026" type="#_x0000_t75" style="width:103.95pt;height:70.1pt" o:ole="">
            <v:imagedata r:id="rId10" o:title=""/>
          </v:shape>
          <o:OLEObject Type="Embed" ProgID="ChemDraw.Document.6.0" ShapeID="_x0000_i1026" DrawAspect="Content" ObjectID="_1809931647" r:id="rId11"/>
        </w:object>
      </w:r>
    </w:p>
    <w:p w14:paraId="60D4B474" w14:textId="77777777" w:rsidR="00940098" w:rsidRPr="00940098" w:rsidRDefault="00940098" w:rsidP="00940098"/>
    <w:tbl>
      <w:tblPr>
        <w:tblW w:w="9071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948"/>
        <w:gridCol w:w="6123"/>
      </w:tblGrid>
      <w:tr w:rsidR="00940098" w:rsidRPr="000038C4" w14:paraId="1573FF71" w14:textId="77777777" w:rsidTr="00B03375">
        <w:tc>
          <w:tcPr>
            <w:tcW w:w="2948" w:type="dxa"/>
          </w:tcPr>
          <w:p w14:paraId="208A2A27" w14:textId="5D8E8170" w:rsidR="00940098" w:rsidRPr="000038C4" w:rsidRDefault="00940098" w:rsidP="00B03375">
            <w:pPr>
              <w:rPr>
                <w:szCs w:val="24"/>
                <w:vertAlign w:val="superscript"/>
                <w:lang w:val="en-US"/>
              </w:rPr>
            </w:pPr>
            <w:r>
              <w:rPr>
                <w:szCs w:val="24"/>
                <w:lang w:val="en-US"/>
              </w:rPr>
              <w:t>Ullman (scale in mmols)</w:t>
            </w:r>
          </w:p>
        </w:tc>
        <w:tc>
          <w:tcPr>
            <w:tcW w:w="6123" w:type="dxa"/>
          </w:tcPr>
          <w:p w14:paraId="6F7FD0A3" w14:textId="5C75BA10" w:rsidR="00940098" w:rsidRPr="000038C4" w:rsidRDefault="00940098" w:rsidP="00B03375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Mass (and percentage yield) of the product</w:t>
            </w:r>
          </w:p>
        </w:tc>
      </w:tr>
      <w:tr w:rsidR="00940098" w:rsidRPr="000038C4" w14:paraId="78370FF1" w14:textId="77777777" w:rsidTr="00B03375">
        <w:tc>
          <w:tcPr>
            <w:tcW w:w="2948" w:type="dxa"/>
          </w:tcPr>
          <w:p w14:paraId="1E1B6034" w14:textId="3F087D6E" w:rsidR="00940098" w:rsidRPr="000038C4" w:rsidRDefault="00940098" w:rsidP="00B03375">
            <w:pPr>
              <w:rPr>
                <w:szCs w:val="24"/>
                <w:vertAlign w:val="superscript"/>
              </w:rPr>
            </w:pPr>
            <w:r>
              <w:rPr>
                <w:szCs w:val="24"/>
                <w:lang w:val="en-US"/>
              </w:rPr>
              <w:t>Cyclisation (scale in mmols)</w:t>
            </w:r>
          </w:p>
        </w:tc>
        <w:tc>
          <w:tcPr>
            <w:tcW w:w="6123" w:type="dxa"/>
          </w:tcPr>
          <w:p w14:paraId="1B466FAD" w14:textId="7B40CB8B" w:rsidR="00940098" w:rsidRPr="000038C4" w:rsidRDefault="00940098" w:rsidP="00B03375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Mass (and percentage yield) of the product</w:t>
            </w:r>
          </w:p>
        </w:tc>
      </w:tr>
      <w:tr w:rsidR="00940098" w:rsidRPr="000038C4" w14:paraId="7AA181C0" w14:textId="77777777" w:rsidTr="00B03375">
        <w:tc>
          <w:tcPr>
            <w:tcW w:w="2948" w:type="dxa"/>
          </w:tcPr>
          <w:p w14:paraId="736B976B" w14:textId="5CDD9999" w:rsidR="00940098" w:rsidRPr="000038C4" w:rsidRDefault="00940098" w:rsidP="00B03375">
            <w:pPr>
              <w:rPr>
                <w:szCs w:val="24"/>
                <w:vertAlign w:val="superscript"/>
              </w:rPr>
            </w:pPr>
            <w:r>
              <w:rPr>
                <w:szCs w:val="24"/>
                <w:lang w:val="en-US"/>
              </w:rPr>
              <w:t>Boc protection (scale)</w:t>
            </w:r>
          </w:p>
        </w:tc>
        <w:tc>
          <w:tcPr>
            <w:tcW w:w="6123" w:type="dxa"/>
          </w:tcPr>
          <w:p w14:paraId="019CE247" w14:textId="77777777" w:rsidR="00940098" w:rsidRPr="000038C4" w:rsidRDefault="00940098" w:rsidP="00B03375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Mass (and percentage yield) of the product</w:t>
            </w:r>
          </w:p>
        </w:tc>
      </w:tr>
      <w:tr w:rsidR="00940098" w:rsidRPr="000038C4" w14:paraId="4B00F2A4" w14:textId="77777777" w:rsidTr="00B03375">
        <w:tc>
          <w:tcPr>
            <w:tcW w:w="2948" w:type="dxa"/>
          </w:tcPr>
          <w:p w14:paraId="20FB994A" w14:textId="77777777" w:rsidR="00940098" w:rsidRPr="00562EB4" w:rsidRDefault="00940098" w:rsidP="00B03375">
            <w:pPr>
              <w:rPr>
                <w:szCs w:val="24"/>
                <w:lang w:val="en-US"/>
              </w:rPr>
            </w:pPr>
            <w:r w:rsidRPr="000038C4">
              <w:rPr>
                <w:szCs w:val="24"/>
                <w:vertAlign w:val="superscript"/>
                <w:lang w:val="en-US"/>
              </w:rPr>
              <w:t>1</w:t>
            </w:r>
            <w:r w:rsidRPr="000038C4">
              <w:rPr>
                <w:szCs w:val="24"/>
                <w:lang w:val="en-US"/>
              </w:rPr>
              <w:t>H NMR</w:t>
            </w:r>
          </w:p>
        </w:tc>
        <w:tc>
          <w:tcPr>
            <w:tcW w:w="6123" w:type="dxa"/>
          </w:tcPr>
          <w:p w14:paraId="6F347888" w14:textId="18060696" w:rsidR="00940098" w:rsidRPr="00562EB4" w:rsidRDefault="00940098" w:rsidP="00B03375">
            <w:pPr>
              <w:rPr>
                <w:szCs w:val="24"/>
              </w:rPr>
            </w:pPr>
            <w:r>
              <w:rPr>
                <w:color w:val="000000"/>
                <w:szCs w:val="24"/>
              </w:rPr>
              <w:t>Multiple analysis from MestreNova, check if the integrals are matching</w:t>
            </w:r>
          </w:p>
        </w:tc>
      </w:tr>
      <w:tr w:rsidR="00940098" w14:paraId="459BACB9" w14:textId="77777777" w:rsidTr="00B03375">
        <w:tc>
          <w:tcPr>
            <w:tcW w:w="2948" w:type="dxa"/>
          </w:tcPr>
          <w:p w14:paraId="7E695384" w14:textId="77777777" w:rsidR="00940098" w:rsidRPr="000038C4" w:rsidRDefault="00940098" w:rsidP="00B03375">
            <w:pPr>
              <w:rPr>
                <w:szCs w:val="24"/>
                <w:vertAlign w:val="superscript"/>
                <w:lang w:val="en-US"/>
              </w:rPr>
            </w:pPr>
            <w:r w:rsidRPr="000038C4">
              <w:rPr>
                <w:szCs w:val="24"/>
                <w:vertAlign w:val="superscript"/>
                <w:lang w:val="en-US"/>
              </w:rPr>
              <w:t>13</w:t>
            </w:r>
            <w:r w:rsidRPr="000038C4">
              <w:rPr>
                <w:szCs w:val="24"/>
                <w:lang w:val="en-US"/>
              </w:rPr>
              <w:t>C NMR</w:t>
            </w:r>
          </w:p>
        </w:tc>
        <w:tc>
          <w:tcPr>
            <w:tcW w:w="6123" w:type="dxa"/>
          </w:tcPr>
          <w:p w14:paraId="29B5FC45" w14:textId="77777777" w:rsidR="00940098" w:rsidRPr="000038C4" w:rsidRDefault="00940098" w:rsidP="00B03375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Peak picking report</w:t>
            </w:r>
          </w:p>
        </w:tc>
      </w:tr>
      <w:tr w:rsidR="00940098" w14:paraId="28A18056" w14:textId="77777777" w:rsidTr="00B03375">
        <w:tc>
          <w:tcPr>
            <w:tcW w:w="2948" w:type="dxa"/>
          </w:tcPr>
          <w:p w14:paraId="003DFDE4" w14:textId="77777777" w:rsidR="00940098" w:rsidRPr="000038C4" w:rsidRDefault="00940098" w:rsidP="00B03375">
            <w:pPr>
              <w:rPr>
                <w:szCs w:val="24"/>
                <w:vertAlign w:val="superscript"/>
                <w:lang w:val="en-US"/>
              </w:rPr>
            </w:pPr>
            <w:r w:rsidRPr="000038C4">
              <w:rPr>
                <w:szCs w:val="24"/>
                <w:lang w:val="en-US"/>
              </w:rPr>
              <w:t>HRMS-ESI+ (m/z): [M+H]</w:t>
            </w:r>
            <w:r w:rsidRPr="000038C4">
              <w:rPr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6123" w:type="dxa"/>
          </w:tcPr>
          <w:p w14:paraId="6541CEA5" w14:textId="77777777" w:rsidR="00940098" w:rsidRPr="000038C4" w:rsidRDefault="00940098" w:rsidP="00B03375">
            <w:pPr>
              <w:rPr>
                <w:color w:val="000000"/>
                <w:szCs w:val="24"/>
              </w:rPr>
            </w:pPr>
            <w:r w:rsidRPr="000038C4">
              <w:rPr>
                <w:szCs w:val="24"/>
                <w:lang w:val="en-US"/>
              </w:rPr>
              <w:t xml:space="preserve">calcd for </w:t>
            </w:r>
            <w:r>
              <w:rPr>
                <w:szCs w:val="24"/>
                <w:lang w:val="en-US"/>
              </w:rPr>
              <w:t>molecular formula+H or NH4+, Na+, K+</w:t>
            </w:r>
            <w:r w:rsidRPr="000038C4">
              <w:rPr>
                <w:szCs w:val="24"/>
                <w:lang w:val="en-US"/>
              </w:rPr>
              <w:t xml:space="preserve">, </w:t>
            </w:r>
            <w:r>
              <w:rPr>
                <w:szCs w:val="24"/>
                <w:lang w:val="en-US"/>
              </w:rPr>
              <w:t>number with 4 decimals.</w:t>
            </w:r>
            <w:r w:rsidRPr="000038C4">
              <w:rPr>
                <w:szCs w:val="24"/>
                <w:lang w:val="en-US"/>
              </w:rPr>
              <w:t xml:space="preserve">; found, </w:t>
            </w:r>
            <w:r>
              <w:rPr>
                <w:szCs w:val="24"/>
                <w:lang w:val="en-US"/>
              </w:rPr>
              <w:t>number with 4 decimals</w:t>
            </w:r>
            <w:r w:rsidRPr="000038C4">
              <w:rPr>
                <w:szCs w:val="24"/>
                <w:lang w:val="en-US"/>
              </w:rPr>
              <w:t>.</w:t>
            </w:r>
          </w:p>
        </w:tc>
      </w:tr>
    </w:tbl>
    <w:p w14:paraId="4E83C373" w14:textId="1B6111B0" w:rsidR="00BE2AED" w:rsidRDefault="00BE2AED">
      <w:pPr>
        <w:jc w:val="left"/>
        <w:rPr>
          <w:rStyle w:val="Heading2Char"/>
        </w:rPr>
      </w:pPr>
      <w:r>
        <w:rPr>
          <w:rStyle w:val="Heading2Char"/>
        </w:rPr>
        <w:br w:type="page"/>
      </w:r>
    </w:p>
    <w:p w14:paraId="188CAC5C" w14:textId="77777777" w:rsidR="00BE2AED" w:rsidRDefault="00BE2AED" w:rsidP="00BE2AED">
      <w:pPr>
        <w:pStyle w:val="Heading1"/>
        <w:rPr>
          <w:rStyle w:val="Heading2Char"/>
        </w:rPr>
      </w:pPr>
      <w:r>
        <w:rPr>
          <w:rStyle w:val="Heading2Char"/>
        </w:rPr>
        <w:lastRenderedPageBreak/>
        <w:t>Synthesis of 9-substituted acridines</w:t>
      </w:r>
    </w:p>
    <w:p w14:paraId="44F40BD0" w14:textId="0E095EF6" w:rsidR="00086634" w:rsidRDefault="00BE2AED" w:rsidP="00086634">
      <w:r>
        <w:rPr>
          <w:rStyle w:val="Heading2Char"/>
        </w:rPr>
        <w:t>9-mesitylacridine – this write up will work for Filip and Ruixu</w:t>
      </w:r>
    </w:p>
    <w:p w14:paraId="5239849B" w14:textId="7A3B0321" w:rsidR="00086634" w:rsidRDefault="00086634" w:rsidP="00086634">
      <w:r>
        <w:object w:dxaOrig="1581" w:dyaOrig="1879" w14:anchorId="20EB53C8">
          <v:shape id="_x0000_i1027" type="#_x0000_t75" style="width:77.65pt;height:94.55pt" o:ole="">
            <v:imagedata r:id="rId12" o:title=""/>
          </v:shape>
          <o:OLEObject Type="Embed" ProgID="ChemDraw.Document.6.0" ShapeID="_x0000_i1027" DrawAspect="Content" ObjectID="_1809931648" r:id="rId13"/>
        </w:object>
      </w:r>
    </w:p>
    <w:tbl>
      <w:tblPr>
        <w:tblW w:w="9071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948"/>
        <w:gridCol w:w="6123"/>
      </w:tblGrid>
      <w:tr w:rsidR="00086634" w:rsidRPr="000038C4" w14:paraId="31BF1AE8" w14:textId="77777777" w:rsidTr="00B03375">
        <w:tc>
          <w:tcPr>
            <w:tcW w:w="2948" w:type="dxa"/>
          </w:tcPr>
          <w:p w14:paraId="57AABE78" w14:textId="77777777" w:rsidR="00086634" w:rsidRPr="000038C4" w:rsidRDefault="00086634" w:rsidP="00B03375">
            <w:pPr>
              <w:rPr>
                <w:szCs w:val="24"/>
                <w:vertAlign w:val="superscript"/>
                <w:lang w:val="en-US"/>
              </w:rPr>
            </w:pPr>
            <w:r w:rsidRPr="00562EB4">
              <w:rPr>
                <w:szCs w:val="24"/>
                <w:lang w:val="en-US"/>
              </w:rPr>
              <w:t xml:space="preserve">Flash chromatography </w:t>
            </w:r>
          </w:p>
        </w:tc>
        <w:tc>
          <w:tcPr>
            <w:tcW w:w="6123" w:type="dxa"/>
          </w:tcPr>
          <w:p w14:paraId="4C59F2A9" w14:textId="441CE462" w:rsidR="00086634" w:rsidRPr="000038C4" w:rsidRDefault="00086634" w:rsidP="00B03375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Stationary phase, eluent, any other details that can help to other people reproducing our work</w:t>
            </w:r>
          </w:p>
        </w:tc>
      </w:tr>
      <w:tr w:rsidR="00086634" w:rsidRPr="000038C4" w14:paraId="311EE9B5" w14:textId="77777777" w:rsidTr="00B03375">
        <w:tc>
          <w:tcPr>
            <w:tcW w:w="2948" w:type="dxa"/>
          </w:tcPr>
          <w:p w14:paraId="0B780423" w14:textId="314E7827" w:rsidR="00086634" w:rsidRPr="000038C4" w:rsidRDefault="00086634" w:rsidP="00B03375">
            <w:pPr>
              <w:rPr>
                <w:szCs w:val="24"/>
                <w:vertAlign w:val="superscript"/>
              </w:rPr>
            </w:pPr>
            <w:r w:rsidRPr="00562EB4">
              <w:rPr>
                <w:szCs w:val="24"/>
                <w:lang w:val="en-US"/>
              </w:rPr>
              <w:t>Appearance</w:t>
            </w:r>
          </w:p>
        </w:tc>
        <w:tc>
          <w:tcPr>
            <w:tcW w:w="6123" w:type="dxa"/>
          </w:tcPr>
          <w:p w14:paraId="16435BA1" w14:textId="33FD03A5" w:rsidR="00086634" w:rsidRPr="000038C4" w:rsidRDefault="00086634" w:rsidP="00B03375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Colour, physical state</w:t>
            </w:r>
          </w:p>
        </w:tc>
      </w:tr>
      <w:tr w:rsidR="00086634" w:rsidRPr="000038C4" w14:paraId="3B81D4AD" w14:textId="77777777" w:rsidTr="00B03375">
        <w:tc>
          <w:tcPr>
            <w:tcW w:w="2948" w:type="dxa"/>
          </w:tcPr>
          <w:p w14:paraId="09F8A3C4" w14:textId="46A588F0" w:rsidR="00086634" w:rsidRPr="000038C4" w:rsidRDefault="00086634" w:rsidP="00B03375">
            <w:pPr>
              <w:rPr>
                <w:szCs w:val="24"/>
                <w:vertAlign w:val="superscript"/>
              </w:rPr>
            </w:pPr>
            <w:r>
              <w:rPr>
                <w:szCs w:val="24"/>
                <w:lang w:val="en-US"/>
              </w:rPr>
              <w:t>Yield</w:t>
            </w:r>
          </w:p>
        </w:tc>
        <w:tc>
          <w:tcPr>
            <w:tcW w:w="6123" w:type="dxa"/>
          </w:tcPr>
          <w:p w14:paraId="22AF55F8" w14:textId="14C3FD01" w:rsidR="00086634" w:rsidRPr="000038C4" w:rsidRDefault="00086634" w:rsidP="00B03375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Mass (and percentage yield) of the product</w:t>
            </w:r>
          </w:p>
        </w:tc>
      </w:tr>
      <w:tr w:rsidR="00086634" w:rsidRPr="000038C4" w14:paraId="13DE7045" w14:textId="77777777" w:rsidTr="00B03375">
        <w:tc>
          <w:tcPr>
            <w:tcW w:w="2948" w:type="dxa"/>
          </w:tcPr>
          <w:p w14:paraId="7EC8B28E" w14:textId="0B37EAB2" w:rsidR="00086634" w:rsidRPr="00562EB4" w:rsidRDefault="00086634" w:rsidP="00B03375">
            <w:pPr>
              <w:rPr>
                <w:szCs w:val="24"/>
                <w:lang w:val="en-US"/>
              </w:rPr>
            </w:pPr>
            <w:r w:rsidRPr="000038C4">
              <w:rPr>
                <w:szCs w:val="24"/>
                <w:vertAlign w:val="superscript"/>
                <w:lang w:val="en-US"/>
              </w:rPr>
              <w:t>1</w:t>
            </w:r>
            <w:r w:rsidRPr="000038C4">
              <w:rPr>
                <w:szCs w:val="24"/>
                <w:lang w:val="en-US"/>
              </w:rPr>
              <w:t>H NMR</w:t>
            </w:r>
          </w:p>
        </w:tc>
        <w:tc>
          <w:tcPr>
            <w:tcW w:w="6123" w:type="dxa"/>
          </w:tcPr>
          <w:p w14:paraId="7476FD40" w14:textId="39DE755A" w:rsidR="00086634" w:rsidRPr="00562EB4" w:rsidRDefault="00086634" w:rsidP="00B03375">
            <w:pPr>
              <w:rPr>
                <w:szCs w:val="24"/>
              </w:rPr>
            </w:pPr>
            <w:r>
              <w:rPr>
                <w:color w:val="000000"/>
                <w:szCs w:val="24"/>
              </w:rPr>
              <w:t>Multiple analysis from MestreNova, check if the integrals are matching</w:t>
            </w:r>
          </w:p>
        </w:tc>
      </w:tr>
      <w:tr w:rsidR="00086634" w14:paraId="035F1BF7" w14:textId="77777777" w:rsidTr="00B03375">
        <w:tc>
          <w:tcPr>
            <w:tcW w:w="2948" w:type="dxa"/>
          </w:tcPr>
          <w:p w14:paraId="5785CFD2" w14:textId="30A939F4" w:rsidR="00086634" w:rsidRPr="000038C4" w:rsidRDefault="00086634" w:rsidP="00B03375">
            <w:pPr>
              <w:rPr>
                <w:szCs w:val="24"/>
                <w:vertAlign w:val="superscript"/>
                <w:lang w:val="en-US"/>
              </w:rPr>
            </w:pPr>
            <w:r w:rsidRPr="000038C4">
              <w:rPr>
                <w:szCs w:val="24"/>
                <w:vertAlign w:val="superscript"/>
                <w:lang w:val="en-US"/>
              </w:rPr>
              <w:t>13</w:t>
            </w:r>
            <w:r w:rsidRPr="000038C4">
              <w:rPr>
                <w:szCs w:val="24"/>
                <w:lang w:val="en-US"/>
              </w:rPr>
              <w:t>C NMR</w:t>
            </w:r>
          </w:p>
        </w:tc>
        <w:tc>
          <w:tcPr>
            <w:tcW w:w="6123" w:type="dxa"/>
          </w:tcPr>
          <w:p w14:paraId="43829371" w14:textId="53B8FB12" w:rsidR="00086634" w:rsidRPr="000038C4" w:rsidRDefault="00086634" w:rsidP="00B03375">
            <w:pPr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Peak picking report</w:t>
            </w:r>
          </w:p>
        </w:tc>
      </w:tr>
      <w:tr w:rsidR="00086634" w14:paraId="0013F532" w14:textId="77777777" w:rsidTr="00B03375">
        <w:tc>
          <w:tcPr>
            <w:tcW w:w="2948" w:type="dxa"/>
          </w:tcPr>
          <w:p w14:paraId="72C071E6" w14:textId="26312C28" w:rsidR="00086634" w:rsidRPr="000038C4" w:rsidRDefault="00086634" w:rsidP="00B03375">
            <w:pPr>
              <w:rPr>
                <w:szCs w:val="24"/>
                <w:vertAlign w:val="superscript"/>
                <w:lang w:val="en-US"/>
              </w:rPr>
            </w:pPr>
            <w:r w:rsidRPr="000038C4">
              <w:rPr>
                <w:szCs w:val="24"/>
                <w:lang w:val="en-US"/>
              </w:rPr>
              <w:t>HRMS-ESI+ (m/z): [M+H]</w:t>
            </w:r>
            <w:r w:rsidRPr="000038C4">
              <w:rPr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6123" w:type="dxa"/>
          </w:tcPr>
          <w:p w14:paraId="5BDE73F9" w14:textId="1A0BB38F" w:rsidR="00086634" w:rsidRPr="000038C4" w:rsidRDefault="00086634" w:rsidP="00B03375">
            <w:pPr>
              <w:rPr>
                <w:color w:val="000000"/>
                <w:szCs w:val="24"/>
              </w:rPr>
            </w:pPr>
            <w:r w:rsidRPr="000038C4">
              <w:rPr>
                <w:szCs w:val="24"/>
                <w:lang w:val="en-US"/>
              </w:rPr>
              <w:t xml:space="preserve">calcd for </w:t>
            </w:r>
            <w:r>
              <w:rPr>
                <w:szCs w:val="24"/>
                <w:lang w:val="en-US"/>
              </w:rPr>
              <w:t>molecular formula+H or NH4+, Na+, K+</w:t>
            </w:r>
            <w:r w:rsidRPr="000038C4">
              <w:rPr>
                <w:szCs w:val="24"/>
                <w:lang w:val="en-US"/>
              </w:rPr>
              <w:t xml:space="preserve">, </w:t>
            </w:r>
            <w:r>
              <w:rPr>
                <w:szCs w:val="24"/>
                <w:lang w:val="en-US"/>
              </w:rPr>
              <w:t>number with 4 decimals.</w:t>
            </w:r>
            <w:r w:rsidRPr="000038C4">
              <w:rPr>
                <w:szCs w:val="24"/>
                <w:lang w:val="en-US"/>
              </w:rPr>
              <w:t xml:space="preserve">; found, </w:t>
            </w:r>
            <w:r w:rsidR="00BE2AED">
              <w:rPr>
                <w:szCs w:val="24"/>
                <w:lang w:val="en-US"/>
              </w:rPr>
              <w:t>number with 4 decimals</w:t>
            </w:r>
            <w:r w:rsidRPr="000038C4">
              <w:rPr>
                <w:szCs w:val="24"/>
                <w:lang w:val="en-US"/>
              </w:rPr>
              <w:t>.</w:t>
            </w:r>
          </w:p>
        </w:tc>
      </w:tr>
    </w:tbl>
    <w:p w14:paraId="6E4DB3B5" w14:textId="32BC558C" w:rsidR="00EA0B08" w:rsidRDefault="00EA0B08"/>
    <w:p w14:paraId="7E2ABD0A" w14:textId="48A32487" w:rsidR="00BE2AED" w:rsidRDefault="00BE2AED"/>
    <w:p w14:paraId="35BD22E4" w14:textId="33F0421F" w:rsidR="00BE2AED" w:rsidRDefault="00BE2AED">
      <w:pPr>
        <w:jc w:val="left"/>
      </w:pPr>
      <w:r>
        <w:br w:type="page"/>
      </w:r>
    </w:p>
    <w:p w14:paraId="554DDAA6" w14:textId="05A5DF7A" w:rsidR="00BE2AED" w:rsidRDefault="00BE2AED" w:rsidP="00BE2AED">
      <w:pPr>
        <w:rPr>
          <w:rStyle w:val="Heading2Char"/>
        </w:rPr>
      </w:pPr>
      <w:r>
        <w:rPr>
          <w:rStyle w:val="Heading2Char"/>
        </w:rPr>
        <w:lastRenderedPageBreak/>
        <w:t xml:space="preserve">9-mesitylacridine (processed NMR – pick a range from 0 till 12, reference to the solvent – 7.26 for CDCl3 in 1H, 77.16 in 13C, 2.50 for DMSO 1H, 39.52 for 13C. In case of other solvent, consult: </w:t>
      </w:r>
      <w:r w:rsidRPr="00BE2AED">
        <w:rPr>
          <w:rStyle w:val="Heading2Char"/>
        </w:rPr>
        <w:t>http://ccc.chem.pitt.edu/wipf/Web/NMR_Impurities.pdf</w:t>
      </w:r>
      <w:r>
        <w:rPr>
          <w:rStyle w:val="Heading2Char"/>
        </w:rPr>
        <w:t xml:space="preserve"> </w:t>
      </w:r>
    </w:p>
    <w:p w14:paraId="477AF61B" w14:textId="5CD440BD" w:rsidR="00BE2AED" w:rsidRDefault="00BE2AED" w:rsidP="00BE2AED">
      <w:r>
        <w:rPr>
          <w:rStyle w:val="Heading2Char"/>
        </w:rPr>
        <w:t>for consistency use Mnova – black as settings.</w:t>
      </w:r>
    </w:p>
    <w:p w14:paraId="23256911" w14:textId="6217AF81" w:rsidR="00BE2AED" w:rsidRDefault="00BE2AED" w:rsidP="00BE2AED">
      <w:r w:rsidRPr="000202FB">
        <w:rPr>
          <w:noProof/>
          <w:lang w:val="nl-NL" w:eastAsia="zh-CN"/>
        </w:rPr>
        <w:drawing>
          <wp:inline distT="0" distB="0" distL="0" distR="0" wp14:anchorId="6B89427A" wp14:editId="7D94A208">
            <wp:extent cx="5731510" cy="4050030"/>
            <wp:effectExtent l="0" t="0" r="254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5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4DFAD" w14:textId="4AA66240" w:rsidR="00BE2AED" w:rsidRDefault="00BE2AED" w:rsidP="00BE2AED">
      <w:r w:rsidRPr="000202FB">
        <w:rPr>
          <w:noProof/>
          <w:lang w:val="nl-NL" w:eastAsia="zh-CN"/>
        </w:rPr>
        <w:lastRenderedPageBreak/>
        <w:drawing>
          <wp:inline distT="0" distB="0" distL="0" distR="0" wp14:anchorId="6C140338" wp14:editId="39D5B19F">
            <wp:extent cx="5731510" cy="3996690"/>
            <wp:effectExtent l="0" t="0" r="254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E2AE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Peter Fodran" w:date="2025-05-28T10:01:00Z" w:initials="PF">
    <w:p w14:paraId="796E6A7A" w14:textId="5BD64102" w:rsidR="00FD282E" w:rsidRPr="00FD282E" w:rsidRDefault="00FD282E">
      <w:pPr>
        <w:pStyle w:val="CommentText"/>
        <w:rPr>
          <w:caps/>
        </w:rPr>
      </w:pPr>
      <w:r>
        <w:rPr>
          <w:rStyle w:val="CommentReference"/>
        </w:rPr>
        <w:annotationRef/>
      </w:r>
      <w:r>
        <w:rPr>
          <w:rStyle w:val="CommentReference"/>
        </w:rPr>
        <w:t>For Peter - Update</w:t>
      </w:r>
    </w:p>
  </w:comment>
  <w:comment w:id="2" w:author="Peter Fodran" w:date="2025-04-14T14:12:00Z" w:initials="PF">
    <w:p w14:paraId="44EFA942" w14:textId="77777777" w:rsidR="00BE327B" w:rsidRDefault="00BE327B" w:rsidP="00BE327B">
      <w:pPr>
        <w:pStyle w:val="CommentText"/>
      </w:pPr>
      <w:r>
        <w:rPr>
          <w:rStyle w:val="CommentReference"/>
        </w:rPr>
        <w:annotationRef/>
      </w:r>
      <w:r>
        <w:t>Add the 4</w:t>
      </w:r>
      <w:r w:rsidRPr="0088643B">
        <w:rPr>
          <w:vertAlign w:val="superscript"/>
        </w:rPr>
        <w:t>th</w:t>
      </w:r>
      <w:r>
        <w:t xml:space="preserve"> floor spectrometer</w:t>
      </w:r>
    </w:p>
  </w:comment>
  <w:comment w:id="7" w:author="Peter Fodran" w:date="2025-05-28T10:01:00Z" w:initials="PF">
    <w:p w14:paraId="4588DAA5" w14:textId="58E516F1" w:rsidR="00FD282E" w:rsidRDefault="00FD282E">
      <w:pPr>
        <w:pStyle w:val="CommentText"/>
      </w:pPr>
      <w:r>
        <w:rPr>
          <w:rStyle w:val="CommentReference"/>
        </w:rPr>
        <w:annotationRef/>
      </w:r>
      <w:r>
        <w:t>For Ruixu - update</w:t>
      </w:r>
    </w:p>
  </w:comment>
  <w:comment w:id="8" w:author="Peter Fodran" w:date="2025-05-28T09:50:00Z" w:initials="PF">
    <w:p w14:paraId="6637E84F" w14:textId="7FA67852" w:rsidR="00BE327B" w:rsidRDefault="00BE327B">
      <w:pPr>
        <w:pStyle w:val="CommentText"/>
      </w:pPr>
      <w:r>
        <w:rPr>
          <w:rStyle w:val="CommentReference"/>
        </w:rPr>
        <w:annotationRef/>
      </w:r>
      <w:r>
        <w:t>This will fit to the work of Ira and Verity</w:t>
      </w:r>
    </w:p>
  </w:comment>
  <w:comment w:id="9" w:author="Peter Fodran" w:date="2025-05-28T09:46:00Z" w:initials="PF">
    <w:p w14:paraId="44CC7130" w14:textId="5F76476B" w:rsidR="00940098" w:rsidRDefault="00940098">
      <w:pPr>
        <w:pStyle w:val="CommentText"/>
      </w:pPr>
      <w:r>
        <w:rPr>
          <w:rStyle w:val="CommentReference"/>
        </w:rPr>
        <w:annotationRef/>
      </w:r>
      <w:r>
        <w:t xml:space="preserve">Describe the procedure as precisely as possible. </w:t>
      </w:r>
    </w:p>
  </w:comment>
  <w:comment w:id="10" w:author="Peter Fodran" w:date="2025-05-28T09:50:00Z" w:initials="PF">
    <w:p w14:paraId="3A3777EB" w14:textId="22134DDD" w:rsidR="00940098" w:rsidRDefault="00940098">
      <w:pPr>
        <w:pStyle w:val="CommentText"/>
      </w:pPr>
      <w:r>
        <w:rPr>
          <w:rStyle w:val="CommentReference"/>
        </w:rPr>
        <w:annotationRef/>
      </w:r>
      <w:r>
        <w:t>Characterize only the final product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96E6A7A" w15:done="0"/>
  <w15:commentEx w15:paraId="44EFA942" w15:done="1"/>
  <w15:commentEx w15:paraId="4588DAA5" w15:done="0"/>
  <w15:commentEx w15:paraId="6637E84F" w15:done="0"/>
  <w15:commentEx w15:paraId="44CC7130" w15:done="0"/>
  <w15:commentEx w15:paraId="3A3777E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BE15D65" w16cex:dateUtc="2025-05-28T08:01:00Z"/>
  <w16cex:commentExtensible w16cex:durableId="2BA79633" w16cex:dateUtc="2025-04-14T12:12:00Z"/>
  <w16cex:commentExtensible w16cex:durableId="2BE15D71" w16cex:dateUtc="2025-05-28T08:01:00Z"/>
  <w16cex:commentExtensible w16cex:durableId="2BE15AF2" w16cex:dateUtc="2025-05-28T07:50:00Z"/>
  <w16cex:commentExtensible w16cex:durableId="2BE159F1" w16cex:dateUtc="2025-05-28T07:46:00Z"/>
  <w16cex:commentExtensible w16cex:durableId="2BE15AD4" w16cex:dateUtc="2025-05-28T07:5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96E6A7A" w16cid:durableId="2BE15D65"/>
  <w16cid:commentId w16cid:paraId="44EFA942" w16cid:durableId="2BA79633"/>
  <w16cid:commentId w16cid:paraId="4588DAA5" w16cid:durableId="2BE15D71"/>
  <w16cid:commentId w16cid:paraId="6637E84F" w16cid:durableId="2BE15AF2"/>
  <w16cid:commentId w16cid:paraId="44CC7130" w16cid:durableId="2BE159F1"/>
  <w16cid:commentId w16cid:paraId="3A3777EB" w16cid:durableId="2BE15AD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uixu Mu">
    <w15:presenceInfo w15:providerId="Windows Live" w15:userId="36807260ca7cf12c"/>
  </w15:person>
  <w15:person w15:author="Peter Fodran">
    <w15:presenceInfo w15:providerId="Windows Live" w15:userId="2a45d1b1d93ad9d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NLKwNDA0NDAwM7cwMjRQ0lEKTi0uzszPAykwqgUA6lvW7SwAAAA="/>
  </w:docVars>
  <w:rsids>
    <w:rsidRoot w:val="00EA0B08"/>
    <w:rsid w:val="00086634"/>
    <w:rsid w:val="00131064"/>
    <w:rsid w:val="00940098"/>
    <w:rsid w:val="00BE2AED"/>
    <w:rsid w:val="00BE327B"/>
    <w:rsid w:val="00EA0B08"/>
    <w:rsid w:val="00FD2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73E59E"/>
  <w15:chartTrackingRefBased/>
  <w15:docId w15:val="{BAFA313E-7860-4AAE-A32A-44DB05629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0098"/>
    <w:pPr>
      <w:jc w:val="both"/>
    </w:pPr>
    <w:rPr>
      <w:rFonts w:ascii="Garamond" w:eastAsia="SimSun" w:hAnsi="Garamond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2AE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663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663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08663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663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BE2AE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CommentReference">
    <w:name w:val="annotation reference"/>
    <w:basedOn w:val="DefaultParagraphFont"/>
    <w:uiPriority w:val="99"/>
    <w:semiHidden/>
    <w:unhideWhenUsed/>
    <w:rsid w:val="009400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4009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0098"/>
    <w:rPr>
      <w:rFonts w:ascii="Garamond" w:eastAsia="SimSun" w:hAnsi="Garamond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009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0098"/>
    <w:rPr>
      <w:rFonts w:ascii="Garamond" w:eastAsia="SimSun" w:hAnsi="Garamond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microsoft.com/office/2018/08/relationships/commentsExtensible" Target="commentsExtensible.xml"/><Relationship Id="rId12" Type="http://schemas.openxmlformats.org/officeDocument/2006/relationships/image" Target="media/image3.emf"/><Relationship Id="rId17" Type="http://schemas.microsoft.com/office/2011/relationships/people" Target="people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microsoft.com/office/2016/09/relationships/commentsIds" Target="commentsIds.xml"/><Relationship Id="rId11" Type="http://schemas.openxmlformats.org/officeDocument/2006/relationships/oleObject" Target="embeddings/oleObject2.bin"/><Relationship Id="rId5" Type="http://schemas.microsoft.com/office/2011/relationships/commentsExtended" Target="commentsExtended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4" Type="http://schemas.openxmlformats.org/officeDocument/2006/relationships/comments" Target="commen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Fodran</dc:creator>
  <cp:keywords/>
  <dc:description/>
  <cp:lastModifiedBy>Peter Fodran</cp:lastModifiedBy>
  <cp:revision>3</cp:revision>
  <dcterms:created xsi:type="dcterms:W3CDTF">2025-05-28T07:56:00Z</dcterms:created>
  <dcterms:modified xsi:type="dcterms:W3CDTF">2025-05-28T08:01:00Z</dcterms:modified>
</cp:coreProperties>
</file>